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sldIdLst>
    <p:sldId id="256" r:id="rId3"/>
    <p:sldId id="258" r:id="rId4"/>
    <p:sldId id="262" r:id="rId5"/>
    <p:sldId id="257" r:id="rId6"/>
    <p:sldId id="259" r:id="rId7"/>
    <p:sldId id="260" r:id="rId8"/>
    <p:sldId id="267" r:id="rId9"/>
    <p:sldId id="290" r:id="rId10"/>
    <p:sldId id="268" r:id="rId11"/>
    <p:sldId id="291" r:id="rId12"/>
    <p:sldId id="292" r:id="rId13"/>
    <p:sldId id="269" r:id="rId14"/>
    <p:sldId id="270" r:id="rId15"/>
    <p:sldId id="273" r:id="rId16"/>
    <p:sldId id="293" r:id="rId17"/>
    <p:sldId id="271" r:id="rId18"/>
    <p:sldId id="295" r:id="rId19"/>
    <p:sldId id="296" r:id="rId20"/>
    <p:sldId id="272" r:id="rId21"/>
    <p:sldId id="297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285" r:id="rId30"/>
    <p:sldId id="286" r:id="rId31"/>
    <p:sldId id="287" r:id="rId32"/>
    <p:sldId id="288" r:id="rId33"/>
    <p:sldId id="289" r:id="rId34"/>
    <p:sldId id="264" r:id="rId35"/>
    <p:sldId id="305" r:id="rId36"/>
    <p:sldId id="275" r:id="rId37"/>
    <p:sldId id="261" r:id="rId38"/>
    <p:sldId id="278" r:id="rId39"/>
    <p:sldId id="279" r:id="rId40"/>
    <p:sldId id="306" r:id="rId41"/>
    <p:sldId id="307" r:id="rId42"/>
    <p:sldId id="277" r:id="rId43"/>
    <p:sldId id="280" r:id="rId44"/>
    <p:sldId id="281" r:id="rId45"/>
    <p:sldId id="282" r:id="rId46"/>
    <p:sldId id="274" r:id="rId47"/>
    <p:sldId id="283" r:id="rId48"/>
    <p:sldId id="308" r:id="rId49"/>
    <p:sldId id="309" r:id="rId50"/>
    <p:sldId id="310" r:id="rId51"/>
    <p:sldId id="263" r:id="rId52"/>
    <p:sldId id="265" r:id="rId53"/>
  </p:sldIdLst>
  <p:sldSz cx="18288000" cy="10287000"/>
  <p:notesSz cx="6858000" cy="9144000"/>
  <p:embeddedFontLst>
    <p:embeddedFont>
      <p:font typeface="Cambria Math" panose="02040503050406030204" pitchFamily="18" charset="0"/>
      <p:regular r:id="rId54"/>
    </p:embeddedFont>
    <p:embeddedFont>
      <p:font typeface="Calibri Light" panose="020F0302020204030204" pitchFamily="34" charset="0"/>
      <p:regular r:id="rId55"/>
      <p:italic r:id="rId56"/>
    </p:embeddedFont>
    <p:embeddedFont>
      <p:font typeface="Calibri" panose="020F0502020204030204" pitchFamily="34" charset="0"/>
      <p:regular r:id="rId57"/>
      <p:bold r:id="rId58"/>
      <p:italic r:id="rId59"/>
      <p:boldItalic r:id="rId6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3F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27" d="100"/>
          <a:sy n="27" d="100"/>
        </p:scale>
        <p:origin x="76" y="3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font" Target="fonts/font2.fntdata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font" Target="fonts/font1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5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4.fntdata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font" Target="fonts/font3.fntdata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202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30305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01073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176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38524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5922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01741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630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127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9994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372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9001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7" Type="http://schemas.openxmlformats.org/officeDocument/2006/relationships/image" Target="../media/image6.svg"/><Relationship Id="rId17" Type="http://schemas.openxmlformats.org/officeDocument/2006/relationships/image" Target="NUL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4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4.svg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microsoft.com/office/2007/relationships/hdphoto" Target="../media/hdphoto1.wdp"/><Relationship Id="rId10" Type="http://schemas.openxmlformats.org/officeDocument/2006/relationships/image" Target="../media/image152.sv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7" Type="http://schemas.openxmlformats.org/officeDocument/2006/relationships/image" Target="../media/image2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6.svg"/><Relationship Id="rId15" Type="http://schemas.openxmlformats.org/officeDocument/2006/relationships/image" Target="../media/image26.png"/><Relationship Id="rId1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4.sv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6.svg"/><Relationship Id="rId10" Type="http://schemas.openxmlformats.org/officeDocument/2006/relationships/image" Target="../media/image34.png"/><Relationship Id="rId4" Type="http://schemas.openxmlformats.org/officeDocument/2006/relationships/image" Target="../media/image2.png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4.svg"/><Relationship Id="rId7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6.svg"/><Relationship Id="rId10" Type="http://schemas.openxmlformats.org/officeDocument/2006/relationships/image" Target="../media/image38.png"/><Relationship Id="rId4" Type="http://schemas.openxmlformats.org/officeDocument/2006/relationships/image" Target="../media/image2.png"/><Relationship Id="rId9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.svg"/><Relationship Id="rId7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microsoft.com/office/2007/relationships/hdphoto" Target="../media/hdphoto1.wdp"/><Relationship Id="rId4" Type="http://schemas.openxmlformats.org/officeDocument/2006/relationships/image" Target="../media/image8.png"/><Relationship Id="rId27" Type="http://schemas.openxmlformats.org/officeDocument/2006/relationships/image" Target="../media/image170.sv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image" Target="../media/image4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6.svg"/><Relationship Id="rId27" Type="http://schemas.openxmlformats.org/officeDocument/2006/relationships/image" Target="../media/image170.sv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6.svg"/><Relationship Id="rId28" Type="http://schemas.openxmlformats.org/officeDocument/2006/relationships/image" Target="../media/image42.png"/><Relationship Id="rId27" Type="http://schemas.openxmlformats.org/officeDocument/2006/relationships/image" Target="../media/image170.sv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6.svg"/><Relationship Id="rId4" Type="http://schemas.openxmlformats.org/officeDocument/2006/relationships/image" Target="../media/image2.png"/><Relationship Id="rId1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7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6.svg"/><Relationship Id="rId15" Type="http://schemas.openxmlformats.org/officeDocument/2006/relationships/image" Target="../media/image14.svg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NUL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7" Type="http://schemas.openxmlformats.org/officeDocument/2006/relationships/image" Target="../media/image4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6.svg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7" Type="http://schemas.openxmlformats.org/officeDocument/2006/relationships/image" Target="../media/image5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6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72" Type="http://schemas.openxmlformats.org/officeDocument/2006/relationships/image" Target="../media/image52.png"/><Relationship Id="rId3" Type="http://schemas.openxmlformats.org/officeDocument/2006/relationships/image" Target="../media/image4.svg"/><Relationship Id="rId7" Type="http://schemas.microsoft.com/office/2007/relationships/hdphoto" Target="../media/hdphoto2.wdp"/><Relationship Id="rId71" Type="http://schemas.openxmlformats.org/officeDocument/2006/relationships/image" Target="../media/image7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6.svg"/><Relationship Id="rId10" Type="http://schemas.openxmlformats.org/officeDocument/2006/relationships/image" Target="../media/image24.png"/><Relationship Id="rId4" Type="http://schemas.openxmlformats.org/officeDocument/2006/relationships/image" Target="../media/image2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72" Type="http://schemas.openxmlformats.org/officeDocument/2006/relationships/image" Target="../media/image52.png"/><Relationship Id="rId3" Type="http://schemas.openxmlformats.org/officeDocument/2006/relationships/image" Target="../media/image4.svg"/><Relationship Id="rId71" Type="http://schemas.openxmlformats.org/officeDocument/2006/relationships/image" Target="../media/image7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.svg"/><Relationship Id="rId7" Type="http://schemas.openxmlformats.org/officeDocument/2006/relationships/image" Target="../media/image5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.svg"/><Relationship Id="rId7" Type="http://schemas.openxmlformats.org/officeDocument/2006/relationships/image" Target="../media/image5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1520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10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1520.sv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svg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5.png"/><Relationship Id="rId4" Type="http://schemas.openxmlformats.org/officeDocument/2006/relationships/image" Target="../media/image62.gif"/><Relationship Id="rId9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6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7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7" Type="http://schemas.openxmlformats.org/officeDocument/2006/relationships/image" Target="../media/image7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.sv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2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svg"/><Relationship Id="rId9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2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svg"/><Relationship Id="rId10" Type="http://schemas.openxmlformats.org/officeDocument/2006/relationships/image" Target="../media/image74.png"/><Relationship Id="rId9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4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6.svg"/><Relationship Id="rId4" Type="http://schemas.openxmlformats.org/officeDocument/2006/relationships/image" Target="../media/image2.png"/><Relationship Id="rId9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4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8.svg"/><Relationship Id="rId7" Type="http://schemas.openxmlformats.org/officeDocument/2006/relationships/image" Target="../media/image6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4.svg"/><Relationship Id="rId19" Type="http://schemas.openxmlformats.org/officeDocument/2006/relationships/image" Target="NULL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4.svg"/><Relationship Id="rId7" Type="http://schemas.openxmlformats.org/officeDocument/2006/relationships/image" Target="../media/image8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6.svg"/><Relationship Id="rId4" Type="http://schemas.openxmlformats.org/officeDocument/2006/relationships/image" Target="../media/image2.png"/><Relationship Id="rId9" Type="http://schemas.openxmlformats.org/officeDocument/2006/relationships/image" Target="../media/image8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7" Type="http://schemas.openxmlformats.org/officeDocument/2006/relationships/image" Target="../media/image8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6.svg"/><Relationship Id="rId9" Type="http://schemas.openxmlformats.org/officeDocument/2006/relationships/image" Target="../media/image1520.sv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7" Type="http://schemas.openxmlformats.org/officeDocument/2006/relationships/image" Target="../media/image8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6.sv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6.svg"/><Relationship Id="rId10" Type="http://schemas.openxmlformats.org/officeDocument/2006/relationships/image" Target="../media/image89.png"/><Relationship Id="rId4" Type="http://schemas.openxmlformats.org/officeDocument/2006/relationships/image" Target="../media/image2.png"/><Relationship Id="rId9" Type="http://schemas.openxmlformats.org/officeDocument/2006/relationships/image" Target="NUL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7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image" Target="../media/image9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6.sv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9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.svg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NUL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6.svg"/><Relationship Id="rId15" Type="http://schemas.openxmlformats.org/officeDocument/2006/relationships/image" Target="../media/image15.png"/><Relationship Id="rId4" Type="http://schemas.openxmlformats.org/officeDocument/2006/relationships/image" Target="../media/image2.png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4.svg"/><Relationship Id="rId7" Type="http://schemas.openxmlformats.org/officeDocument/2006/relationships/image" Target="../media/image17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1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4.svg"/><Relationship Id="rId7" Type="http://schemas.microsoft.com/office/2007/relationships/hdphoto" Target="../media/hdphoto2.wdp"/><Relationship Id="rId12" Type="http://schemas.openxmlformats.org/officeDocument/2006/relationships/image" Target="../media/image24.png"/><Relationship Id="rId71" Type="http://schemas.openxmlformats.org/officeDocument/2006/relationships/image" Target="../media/image7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6.svg"/><Relationship Id="rId10" Type="http://schemas.openxmlformats.org/officeDocument/2006/relationships/image" Target="../media/image22.png"/><Relationship Id="rId4" Type="http://schemas.openxmlformats.org/officeDocument/2006/relationships/image" Target="../media/image2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4800600" y="-5219700"/>
            <a:ext cx="7777012" cy="7777012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4399494" y="6398494"/>
            <a:ext cx="7777012" cy="7777012"/>
            <a:chOff x="0" y="0"/>
            <a:chExt cx="6350000" cy="6350000"/>
          </a:xfrm>
        </p:grpSpPr>
        <p:sp>
          <p:nvSpPr>
            <p:cNvPr id="7" name="Freeform 7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16992600" y="-2557596"/>
            <a:ext cx="4447864" cy="445087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7332350" y="-424164"/>
            <a:ext cx="2263111" cy="226311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136192" y="929350"/>
            <a:ext cx="14120102" cy="5286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</a:t>
            </a:r>
            <a:r>
              <a:rPr lang="en-US" sz="75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TẤT CẢ CÁC </a:t>
            </a: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EM </a:t>
            </a:r>
            <a:endParaRPr lang="en-US" sz="7500" b="1" dirty="0" smtClean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Ã ĐẾN </a:t>
            </a: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VỚI TIẾT HỌC </a:t>
            </a:r>
            <a:endParaRPr lang="en-US" sz="7500" b="1" dirty="0" smtClean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757E98AA-24CC-4767-ADCD-63775AD7222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6096000" y="6972300"/>
            <a:ext cx="6251754" cy="3276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894137" y="3134841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2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5791200" y="468525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0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  <a:blipFill>
                <a:blip r:embed="rId6"/>
                <a:stretch>
                  <a:fillRect l="-1573" r="-225" b="-2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2</a:t>
              </a:r>
              <a:endPara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7643120" y="546697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53600" y="5295900"/>
            <a:ext cx="4503513" cy="4660778"/>
          </a:xfrm>
          <a:prstGeom prst="rect">
            <a:avLst/>
          </a:prstGeom>
        </p:spPr>
      </p:pic>
      <p:pic>
        <p:nvPicPr>
          <p:cNvPr id="22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615509" y="8100295"/>
            <a:ext cx="1898493" cy="1756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76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5" name="Oval Callout 24"/>
          <p:cNvSpPr/>
          <p:nvPr/>
        </p:nvSpPr>
        <p:spPr>
          <a:xfrm>
            <a:off x="9144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05600" y="2011715"/>
            <a:ext cx="10058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2471318"/>
            <a:ext cx="4503513" cy="466077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05600" y="7395508"/>
            <a:ext cx="10287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Do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</a:p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A = M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 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14706600" y="3848100"/>
            <a:ext cx="381000" cy="1752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86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15021736" y="-4855994"/>
            <a:ext cx="7563722" cy="7234236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754600" y="8191500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144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10400" y="520868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57200" y="1485900"/>
            <a:ext cx="8077200" cy="8152496"/>
            <a:chOff x="1008748" y="3046087"/>
            <a:chExt cx="8077200" cy="8152496"/>
          </a:xfrm>
        </p:grpSpPr>
        <p:grpSp>
          <p:nvGrpSpPr>
            <p:cNvPr id="4" name="Group 3"/>
            <p:cNvGrpSpPr/>
            <p:nvPr/>
          </p:nvGrpSpPr>
          <p:grpSpPr>
            <a:xfrm>
              <a:off x="1008748" y="3046087"/>
              <a:ext cx="8077200" cy="5501657"/>
              <a:chOff x="1066800" y="2284087"/>
              <a:chExt cx="8077200" cy="5501657"/>
            </a:xfrm>
          </p:grpSpPr>
          <p:sp>
            <p:nvSpPr>
              <p:cNvPr id="3" name="Oval Callout 2"/>
              <p:cNvSpPr/>
              <p:nvPr/>
            </p:nvSpPr>
            <p:spPr>
              <a:xfrm>
                <a:off x="1066800" y="2284087"/>
                <a:ext cx="8077200" cy="5501657"/>
              </a:xfrm>
              <a:prstGeom prst="wedgeEllipseCallout">
                <a:avLst>
                  <a:gd name="adj1" fmla="val -33346"/>
                  <a:gd name="adj2" fmla="val 49184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" name="Rectangle 1"/>
              <p:cNvSpPr/>
              <p:nvPr/>
            </p:nvSpPr>
            <p:spPr>
              <a:xfrm>
                <a:off x="1864703" y="3198487"/>
                <a:ext cx="6669697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0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Một điểm thuộc đường trung trực của đoạn thẳng thì cách đều hai đầu mút của đoạn thẳng đó.</a:t>
                </a:r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6" name="Picture 2">
              <a:extLst>
                <a:ext uri="{FF2B5EF4-FFF2-40B4-BE49-F238E27FC236}">
                  <a16:creationId xmlns:a16="http://schemas.microsoft.com/office/drawing/2014/main" id="{5EAB0314-8F76-4681-9068-C12A4B9C5D0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836589" y="7801520"/>
              <a:ext cx="3771543" cy="339706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  <a:blipFill>
                <a:blip r:embed="rId14"/>
                <a:stretch>
                  <a:fillRect l="-2717" r="-264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21121" y="6026270"/>
            <a:ext cx="3417490" cy="353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65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114800" y="8186186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535400" y="-3086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786684" y="8015131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62962" y="-1552639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700908" y="342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1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Oval Callout 19"/>
          <p:cNvSpPr/>
          <p:nvPr/>
        </p:nvSpPr>
        <p:spPr>
          <a:xfrm>
            <a:off x="8229600" y="35679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  <a:blipFill>
                <a:blip r:embed="rId6"/>
                <a:stretch>
                  <a:fillRect l="-1315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  <a:blipFill>
                <a:blip r:embed="rId7"/>
                <a:stretch>
                  <a:fillRect l="-2250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c.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  <a:blipFill>
                <a:blip r:embed="rId11"/>
                <a:stretch>
                  <a:fillRect l="-2881" r="-2058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ight Brace 23"/>
          <p:cNvSpPr/>
          <p:nvPr/>
        </p:nvSpPr>
        <p:spPr>
          <a:xfrm>
            <a:off x="15087520" y="5570386"/>
            <a:ext cx="533400" cy="3330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16572052" y="8917954"/>
            <a:ext cx="1447800" cy="108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7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" grpId="0"/>
      <p:bldP spid="2" grpId="0"/>
      <p:bldP spid="7" grpId="0"/>
      <p:bldP spid="21" grpId="0"/>
      <p:bldP spid="22" grpId="0"/>
      <p:bldP spid="23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355815" y="-322519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316627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914400" y="404538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5000" b="1" noProof="0" dirty="0" smtClean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</a:t>
              </a:r>
              <a:r>
                <a:rPr kumimoji="0" lang="nl-NL" sz="5000" b="1" i="0" u="none" strike="noStrike" kern="1200" cap="none" spc="0" normalizeH="0" baseline="0" noProof="0" dirty="0" smtClean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p:sp>
        <p:nvSpPr>
          <p:cNvPr id="24" name="Oval Callout 23"/>
          <p:cNvSpPr/>
          <p:nvPr/>
        </p:nvSpPr>
        <p:spPr>
          <a:xfrm>
            <a:off x="7289423" y="486336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0442" y="1613363"/>
            <a:ext cx="163068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1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B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 m.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9534" y="4863360"/>
            <a:ext cx="5296820" cy="491555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620000" y="6124738"/>
            <a:ext cx="9144000" cy="2904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A = OB = 3 m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3 m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33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17221200" y="8648700"/>
            <a:ext cx="747684" cy="122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52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1689558" y="8803947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5219797" y="-303688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427847" y="484307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3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  <a:blipFill>
                <a:blip r:embed="rId6"/>
                <a:stretch>
                  <a:fillRect l="-1232" r="-1232" b="-2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2350" y="5744639"/>
            <a:ext cx="5257800" cy="395065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14285919" y="7146871"/>
            <a:ext cx="1890376" cy="2891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90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8109284" y="2037725"/>
            <a:ext cx="10210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87680" marR="30480" lvl="1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 = M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∆MOA = ∆MOB (c - c - c</a:t>
            </a: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Oval Callout 18"/>
          <p:cNvSpPr/>
          <p:nvPr/>
        </p:nvSpPr>
        <p:spPr>
          <a:xfrm>
            <a:off x="1358049" y="800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8049" y="2604492"/>
            <a:ext cx="5577670" cy="4191000"/>
          </a:xfrm>
          <a:prstGeom prst="rect">
            <a:avLst/>
          </a:prstGeom>
        </p:spPr>
      </p:pic>
      <p:sp>
        <p:nvSpPr>
          <p:cNvPr id="3" name="Right Brace 2"/>
          <p:cNvSpPr/>
          <p:nvPr/>
        </p:nvSpPr>
        <p:spPr>
          <a:xfrm>
            <a:off x="16034084" y="3214093"/>
            <a:ext cx="762000" cy="3048000"/>
          </a:xfrm>
          <a:prstGeom prst="righ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6169447" y="7857222"/>
            <a:ext cx="1402367" cy="214511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212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9" name="Oval Callout 18"/>
          <p:cNvSpPr/>
          <p:nvPr/>
        </p:nvSpPr>
        <p:spPr>
          <a:xfrm>
            <a:off x="1219200" y="706879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15316200" y="7240964"/>
            <a:ext cx="1600200" cy="2447726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) Do ∆MOA = ∆MOB (c - c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A = OB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OA = O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  <a:blipFill>
                <a:blip r:embed="rId28"/>
                <a:stretch>
                  <a:fillRect l="-1182" b="-1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939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002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00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 cách đều hai đầu mút của một đoạn  thẳng thì nằm trên đường trung trực của đoạn thẳng đó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203892" y="3685453"/>
            <a:ext cx="1957177" cy="176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80457" y="5035184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8200" y="5853648"/>
            <a:ext cx="9601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ọi d là đường trung trực của đoạn thẳng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B,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à điểm sao cho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A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B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 Ta có M nằm trên đường trung trực d của đoạn thẳng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125200" y="5888221"/>
            <a:ext cx="5257800" cy="395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098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551655"/>
            <a:ext cx="5582653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742007" y="987956"/>
              <a:ext cx="5743430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2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𝐷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3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  <a:blipFill>
                <a:blip r:embed="rId6"/>
                <a:stretch>
                  <a:fillRect l="-1253" r="-1253" b="-12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3944504"/>
            <a:ext cx="4800600" cy="5438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Ba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  <a:blipFill>
                <a:blip r:embed="rId8"/>
                <a:stretch>
                  <a:fillRect l="-2287" r="-2224" b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8832307" y="8853788"/>
            <a:ext cx="2009658" cy="1136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34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4249400" y="-5093427"/>
            <a:ext cx="7059616" cy="6817755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40897" y="-608993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2514600" y="8885721"/>
            <a:ext cx="4447864" cy="4450878"/>
          </a:xfrm>
          <a:prstGeom prst="rect">
            <a:avLst/>
          </a:prstGeom>
        </p:spPr>
      </p:pic>
      <p:sp>
        <p:nvSpPr>
          <p:cNvPr id="17" name="Google Shape;7771;p33"/>
          <p:cNvSpPr txBox="1">
            <a:spLocks/>
          </p:cNvSpPr>
          <p:nvPr/>
        </p:nvSpPr>
        <p:spPr>
          <a:xfrm>
            <a:off x="6705600" y="800100"/>
            <a:ext cx="5943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KHỞI ĐỘNG</a:t>
            </a:r>
            <a:endParaRPr lang="vi-VN" sz="6000" b="1" kern="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315350" y="2331816"/>
            <a:ext cx="92188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Hình 86 minh họa chiếc cân thăng bằng và gợi nên hình ảnh đoạn thẳng AB, đường thẳng d. Đường thẳng d có mối liên hệ gì với đoạn thẳng AB?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50497" y="-625322"/>
            <a:ext cx="1193246" cy="1193246"/>
          </a:xfrm>
          <a:prstGeom prst="rect">
            <a:avLst/>
          </a:prstGeom>
        </p:spPr>
      </p:pic>
      <p:pic>
        <p:nvPicPr>
          <p:cNvPr id="23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058550" y="6667500"/>
            <a:ext cx="3318392" cy="278071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01064" y="2552700"/>
            <a:ext cx="5762936" cy="68174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5276" y="3675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8800" y="1602833"/>
            <a:ext cx="4572000" cy="51797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Do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  <a:blipFill>
                <a:blip r:embed="rId7"/>
                <a:stretch>
                  <a:fillRect l="-1687" b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o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  <a:blipFill>
                <a:blip r:embed="rId8"/>
                <a:stretch>
                  <a:fillRect l="-1455" r="-1414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206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648200" y="8496300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687800" y="-2445115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72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Do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y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  <a:blipFill>
                <a:blip r:embed="rId6"/>
                <a:stretch>
                  <a:fillRect l="-1333" b="-1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011400" y="2400300"/>
            <a:ext cx="143637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412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6019800" y="315605"/>
            <a:ext cx="5988909" cy="1246495"/>
            <a:chOff x="1676400" y="38100"/>
            <a:chExt cx="5988909" cy="1246495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24649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5000" b="1" i="0" u="none" strike="noStrike" kern="1200" cap="none" spc="0" normalizeH="0" baseline="0" noProof="0" dirty="0" smtClean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  <a:blipFill>
                <a:blip r:embed="rId9"/>
                <a:stretch>
                  <a:fillRect l="-122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131081" y="5620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1"/>
              </a:ext>
            </a:extLst>
          </a:blip>
          <a:srcRect/>
          <a:stretch>
            <a:fillRect/>
          </a:stretch>
        </p:blipFill>
        <p:spPr>
          <a:xfrm>
            <a:off x="16709562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838200" y="5905500"/>
            <a:ext cx="3394638" cy="39150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76800" y="6724990"/>
            <a:ext cx="116586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= AC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Do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B = A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C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88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13108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1"/>
              </a:ext>
            </a:extLst>
          </a:blip>
          <a:srcRect/>
          <a:stretch>
            <a:fillRect/>
          </a:stretch>
        </p:blipFill>
        <p:spPr>
          <a:xfrm>
            <a:off x="16535400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533400" y="1969889"/>
            <a:ext cx="3775638" cy="43544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53000" y="1729919"/>
            <a:ext cx="13487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B = A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H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= ∆AH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Su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r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B = HC (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15011400" y="2872919"/>
            <a:ext cx="381000" cy="16801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6776978"/>
            <a:ext cx="156971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ữ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C.</a:t>
            </a:r>
            <a:endParaRPr lang="en-US" sz="40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71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381000" y="288981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4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886116" y="449384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4</a:t>
              </a:r>
              <a:endPara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2738036" y="527556"/>
            <a:ext cx="1430975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kumimoji="0" lang="nl-NL" sz="4500" b="1" i="0" u="none" strike="noStrike" kern="1200" cap="none" spc="0" normalizeH="0" noProof="0" dirty="0" smtClean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ƯỜNG TRUNG TRỰC CỦA MỘT ĐOẠN THẲNG</a:t>
            </a:r>
            <a:endParaRPr kumimoji="0" lang="en-US" sz="4500" b="0" i="0" u="none" strike="noStrike" kern="1200" cap="none" spc="0" normalizeH="0" baseline="0" noProof="0" dirty="0">
              <a:ln>
                <a:noFill/>
              </a:ln>
              <a:solidFill>
                <a:srgbClr val="F7964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87263" y="2814578"/>
            <a:ext cx="1508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ùng thước thẳng (có chia đơn vị) và compa vẽ đường trung trực của đoạn thẳng AB, biết AB = 3cm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 đường trung trực của đoạn thẳng AB = 3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971691" y="6001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indent="-571500">
                  <a:lnSpc>
                    <a:spcPct val="107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  <a:blipFill>
                <a:blip r:embed="rId7"/>
                <a:stretch>
                  <a:fillRect l="-2199" t="-16239" r="-1581" b="-34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1053" y="6670061"/>
            <a:ext cx="4356734" cy="335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188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  <p:bldP spid="6" grpId="0"/>
      <p:bldP spid="23" grpId="0" animBg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  <a:blipFill>
                <a:blip r:embed="rId4"/>
                <a:stretch>
                  <a:fillRect l="-1969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96800" y="824981"/>
            <a:ext cx="3429000" cy="3708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  <a:blipFill>
                <a:blip r:embed="rId6"/>
                <a:stretch>
                  <a:fillRect l="-1969" r="-2215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07685" y="5600700"/>
            <a:ext cx="3429000" cy="4114799"/>
          </a:xfrm>
          <a:prstGeom prst="rect">
            <a:avLst/>
          </a:prstGeom>
        </p:spPr>
      </p:pic>
      <p:pic>
        <p:nvPicPr>
          <p:cNvPr id="2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6727185" y="3503108"/>
            <a:ext cx="2273288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329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057400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  <a:blipFill>
                <a:blip r:embed="rId4"/>
                <a:stretch>
                  <a:fillRect l="-1365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519730" flipH="1">
            <a:off x="16762173" y="5466265"/>
            <a:ext cx="2273288" cy="21717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14074" y="3617330"/>
            <a:ext cx="4953000" cy="586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95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y2mate.com - GSP 50 Vẽ đường trung trực của đoạn thẳng_480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" y="190500"/>
            <a:ext cx="17830800" cy="1002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11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9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914400" y="342900"/>
            <a:ext cx="164592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099734" y="908306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5872527" y="7658100"/>
            <a:ext cx="3277905" cy="107009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914400" y="1714500"/>
            <a:ext cx="1630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600327" y="2408346"/>
            <a:ext cx="1981072" cy="966456"/>
            <a:chOff x="3829050" y="1273590"/>
            <a:chExt cx="1260620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79995" y="133775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1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3731191" y="1867956"/>
            <a:ext cx="12929489" cy="182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000" b="0" dirty="0">
                <a:ea typeface="Times New Roman" panose="02020603050405020304" pitchFamily="18" charset="0"/>
              </a:rPr>
              <a:t>Cho </a:t>
            </a:r>
            <a:r>
              <a:rPr lang="en-US" sz="4000" b="0" dirty="0" err="1"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ea typeface="Times New Roman" panose="02020603050405020304" pitchFamily="18" charset="0"/>
              </a:rPr>
              <a:t>vẽ</a:t>
            </a:r>
            <a:r>
              <a:rPr lang="en-US" sz="4000" b="0" dirty="0">
                <a:ea typeface="Times New Roman" panose="02020603050405020304" pitchFamily="18" charset="0"/>
              </a:rPr>
              <a:t>, </a:t>
            </a:r>
            <a:r>
              <a:rPr lang="en-US" sz="4000" b="0" dirty="0" err="1"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ea typeface="Times New Roman" panose="02020603050405020304" pitchFamily="18" charset="0"/>
              </a:rPr>
              <a:t> AB = AC, DB = DC; </a:t>
            </a:r>
            <a:r>
              <a:rPr lang="en-US" sz="4000" b="0" dirty="0">
                <a:ea typeface="Arial" panose="020B0604020202020204" pitchFamily="34" charset="0"/>
              </a:rPr>
              <a:t>M </a:t>
            </a:r>
            <a:r>
              <a:rPr lang="en-US" sz="4000" b="0" dirty="0" err="1">
                <a:ea typeface="Arial" panose="020B0604020202020204" pitchFamily="34" charset="0"/>
              </a:rPr>
              <a:t>là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giao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điểm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ủa</a:t>
            </a:r>
            <a:r>
              <a:rPr lang="en-US" sz="4000" b="0" dirty="0">
                <a:ea typeface="Arial" panose="020B0604020202020204" pitchFamily="34" charset="0"/>
              </a:rPr>
              <a:t> AD </a:t>
            </a:r>
            <a:r>
              <a:rPr lang="en-US" sz="4000" b="0" dirty="0" err="1">
                <a:ea typeface="Arial" panose="020B0604020202020204" pitchFamily="34" charset="0"/>
              </a:rPr>
              <a:t>và</a:t>
            </a:r>
            <a:r>
              <a:rPr lang="en-US" sz="4000" b="0" dirty="0">
                <a:ea typeface="Arial" panose="020B0604020202020204" pitchFamily="34" charset="0"/>
              </a:rPr>
              <a:t> BC. </a:t>
            </a:r>
            <a:r>
              <a:rPr lang="en-US" sz="4000" b="0" dirty="0" err="1">
                <a:ea typeface="Arial" panose="020B0604020202020204" pitchFamily="34" charset="0"/>
              </a:rPr>
              <a:t>Chọn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ả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lờ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ong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ác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u</a:t>
            </a:r>
            <a:r>
              <a:rPr lang="en-US" sz="4000" b="0" dirty="0">
                <a:ea typeface="Arial" panose="020B0604020202020204" pitchFamily="34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4795772" y="7810500"/>
            <a:ext cx="1435446" cy="2469384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10000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5400" y="3848100"/>
            <a:ext cx="4152629" cy="47334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𝐷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𝐷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A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MB = MD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  <a:blipFill>
                <a:blip r:embed="rId10"/>
                <a:stretch>
                  <a:fillRect l="-1880" r="-537" b="-4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1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  <p:sndAc>
          <p:stSnd>
            <p:snd r:embed="rId2" name="chimes.wav"/>
          </p:stSnd>
        </p:sndAc>
      </p:transition>
    </mc:Choice>
    <mc:Fallback xmlns="">
      <p:transition spd="med" advClick="0">
        <p:randomBar dir="vert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45867" y="9083808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819400" y="5849407"/>
            <a:ext cx="6667500" cy="1046693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981200" y="2339315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2774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2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91000" y="1832908"/>
            <a:ext cx="126246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b="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300337" y="7604303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56133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7384" y="3784342"/>
            <a:ext cx="13604973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OA = O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82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4724400" y="-5112584"/>
            <a:ext cx="7777012" cy="7777012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14625788" y="6510488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70625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857908" y="-1273945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73942" y="2095500"/>
            <a:ext cx="16530748" cy="1431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6500" b="1" cap="all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nl-NL" sz="6500" b="1" cap="all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I. tam giác</a:t>
            </a:r>
            <a:endParaRPr lang="en-US" sz="6500" dirty="0">
              <a:solidFill>
                <a:schemeClr val="bg2">
                  <a:lumMod val="2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19400" y="4031546"/>
            <a:ext cx="12420651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vi-VN" sz="6500" b="1" kern="0" cap="all" dirty="0">
                <a:solidFill>
                  <a:schemeClr val="accent6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ÀI 9: ĐƯỜNG TRUNG TRỰC CỦA MỘT ĐOẠN THẲNG</a:t>
            </a:r>
            <a:endParaRPr lang="en-US" sz="6500" b="1" kern="0" dirty="0">
              <a:solidFill>
                <a:schemeClr val="accent6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9651" y="893959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3971858" y="5217970"/>
            <a:ext cx="1977940" cy="112717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102165" y="2247900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3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235765" y="1903419"/>
            <a:ext cx="1222343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>
                <a:solidFill>
                  <a:srgbClr val="000000"/>
                </a:solidFill>
                <a:ea typeface="Times New Roman" panose="02020603050405020304" pitchFamily="18" charset="0"/>
              </a:rPr>
              <a:t>Quan sát hình bên dưới, cho biết MH là đường trung trực của đoạn thẳng NP, cho MN = 15, MP = x + 9. Vậy x có giá trị là:</a:t>
            </a:r>
            <a:endParaRPr lang="en-US" sz="3600" b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887802" y="7581900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4140941" y="88011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521977" y="3543300"/>
            <a:ext cx="4216845" cy="534386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271860" y="5037909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A.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6;</a:t>
            </a:r>
            <a:r>
              <a:rPr lang="en-US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. 15;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C.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5; 				D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. 10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44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31729" y="87872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11925300" y="4762500"/>
            <a:ext cx="2247900" cy="84951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057400" y="2395376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4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63438" y="1909108"/>
            <a:ext cx="121674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Cho tam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iá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∆HA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â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ạ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v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I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rung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iểm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ủa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AB (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như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bê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dướ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).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ó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I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số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o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4991134" y="7370681"/>
            <a:ext cx="1355835" cy="23324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30473" y="4000500"/>
            <a:ext cx="5112113" cy="4197590"/>
          </a:xfrm>
          <a:prstGeom prst="rect">
            <a:avLst/>
          </a:prstGeom>
        </p:spPr>
      </p:pic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3805200" y="86487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675548" y="4437486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5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90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180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30°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49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0869" y="8685016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4392082" y="7074462"/>
            <a:ext cx="7266517" cy="119496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378242" y="2292669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2037468" y="7268500"/>
            <a:ext cx="1313529" cy="2259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,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AB = 5cm, DC = 8cm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  <a:blipFill>
                <a:blip r:embed="rId10"/>
                <a:stretch>
                  <a:fillRect l="-1972" r="-1917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16"/>
          <p:cNvSpPr txBox="1">
            <a:spLocks noChangeArrowheads="1"/>
          </p:cNvSpPr>
          <p:nvPr/>
        </p:nvSpPr>
        <p:spPr bwMode="auto">
          <a:xfrm>
            <a:off x="4151135" y="8510887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24007" y="3949556"/>
            <a:ext cx="9144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6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8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. AC = 8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5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D. AC = 5 cm </a:t>
            </a:r>
            <a:r>
              <a:rPr lang="en-US" sz="4000" dirty="0" err="1"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 BD = 8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754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849600" y="-244969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87925" y="5102898"/>
            <a:ext cx="1492725" cy="156460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297400" y="9258300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781800" y="1796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chemeClr val="tx2"/>
              </a:solidFill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38200" y="1997214"/>
            <a:ext cx="6629400" cy="70788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FR" sz="40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(SGK –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4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  <a:blipFill>
                <a:blip r:embed="rId6"/>
                <a:stretch>
                  <a:fillRect l="-1235" b="-6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5372100"/>
            <a:ext cx="5925820" cy="4440071"/>
          </a:xfrm>
          <a:prstGeom prst="rect">
            <a:avLst/>
          </a:prstGeom>
        </p:spPr>
      </p:pic>
      <p:pic>
        <p:nvPicPr>
          <p:cNvPr id="29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5262441" y="5203327"/>
            <a:ext cx="1740020" cy="1363741"/>
          </a:xfrm>
          <a:prstGeom prst="rect">
            <a:avLst/>
          </a:prstGeom>
        </p:spPr>
      </p:pic>
      <p:pic>
        <p:nvPicPr>
          <p:cNvPr id="30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219200" y="9258300"/>
            <a:ext cx="1483779" cy="11629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7839121" y="590838"/>
            <a:ext cx="1766345" cy="8188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16593" y="1773461"/>
            <a:ext cx="15011400" cy="369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ọ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ia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iể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Do 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A = C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Do 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DA = DB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249250" y="4320719"/>
            <a:ext cx="14371749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B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ng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 = CB (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in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= ∆CHB (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(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) (1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).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1811000" y="5474588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311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0" grpId="0" animBg="1"/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8151970" y="725761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9443" y="2002061"/>
            <a:ext cx="15011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1980" marR="3048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∆DH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H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A = D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A = ∆DH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2428650" y="3142680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𝐵𝐻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 (2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  <a:blipFill>
                <a:blip r:embed="rId8"/>
                <a:stretch>
                  <a:fillRect l="-1840" r="-859" b="-26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𝐵𝐻</m:t>
                        </m:r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  <a:blipFill>
                <a:blip r:embed="rId9"/>
                <a:stretch>
                  <a:fillRect l="-1392" t="-5970" b="-1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497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334000" y="88773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553200" y="-4895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14170" y="1638300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5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e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  <a:blipFill>
                <a:blip r:embed="rId6"/>
                <a:stretch>
                  <a:fillRect l="-1309" r="-1127" b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77400" y="4457700"/>
            <a:ext cx="6543292" cy="46216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867400" y="86487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240000" y="-64054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83068" y="91821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077200" y="64270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2027805"/>
            <a:ext cx="117347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Do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D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D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// CD</a:t>
            </a: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44400" y="2237889"/>
            <a:ext cx="5562600" cy="39289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0999" y="5706735"/>
            <a:ext cx="1487635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N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C = ND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40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= ∆MND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10820400" y="6819900"/>
            <a:ext cx="609600" cy="1600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3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7" grpId="0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582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Do ∆MNC = ∆MND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M // D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BM // C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  <a:blipFill>
                <a:blip r:embed="rId6"/>
                <a:stretch>
                  <a:fillRect l="-1812" b="-1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0" y="2434212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6858000" y="7810500"/>
            <a:ext cx="4721458" cy="1788253"/>
          </a:xfrm>
          <a:prstGeom prst="rect">
            <a:avLst/>
          </a:prstGeom>
        </p:spPr>
      </p:pic>
      <p:grpSp>
        <p:nvGrpSpPr>
          <p:cNvPr id="18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9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</p:spTree>
    <p:extLst>
      <p:ext uri="{BB962C8B-B14F-4D97-AF65-F5344CB8AC3E}">
        <p14:creationId xmlns:p14="http://schemas.microsoft.com/office/powerpoint/2010/main" val="95682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625967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215855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Do ∆MNC = ∆MN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MC = M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01980" marR="30480" lvl="0" indent="-57150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Xé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∆AMD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BM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: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AM = BM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MD = MC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AMD = ∆BMC (c - g - c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  <a:blipFill>
                <a:blip r:embed="rId6"/>
                <a:stretch>
                  <a:fillRect l="-1960" b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1900326"/>
            <a:ext cx="5562600" cy="3928974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9982200" y="4518735"/>
            <a:ext cx="533400" cy="2590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D = BC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𝐵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b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D =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  <a:blipFill>
                <a:blip r:embed="rId8"/>
                <a:stretch>
                  <a:fillRect l="-1267" b="-11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914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59419" y="1175550"/>
            <a:ext cx="512872" cy="530225"/>
          </a:xfrm>
          <a:prstGeom prst="rect">
            <a:avLst/>
          </a:prstGeom>
        </p:spPr>
      </p:pic>
      <p:grpSp>
        <p:nvGrpSpPr>
          <p:cNvPr id="12" name="Group 12"/>
          <p:cNvGrpSpPr/>
          <p:nvPr/>
        </p:nvGrpSpPr>
        <p:grpSpPr>
          <a:xfrm>
            <a:off x="15925800" y="-2695195"/>
            <a:ext cx="5390390" cy="5390390"/>
            <a:chOff x="0" y="0"/>
            <a:chExt cx="6350000" cy="6350000"/>
          </a:xfrm>
        </p:grpSpPr>
        <p:sp>
          <p:nvSpPr>
            <p:cNvPr id="13" name="Freeform 1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15697200" y="8301178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-2514600" y="5524500"/>
            <a:ext cx="4447864" cy="4450878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485900" y="6378766"/>
            <a:ext cx="2263111" cy="2263111"/>
          </a:xfrm>
          <a:prstGeom prst="rect">
            <a:avLst/>
          </a:prstGeom>
        </p:spPr>
      </p:pic>
      <p:sp>
        <p:nvSpPr>
          <p:cNvPr id="18" name="Google Shape;7771;p33"/>
          <p:cNvSpPr txBox="1">
            <a:spLocks/>
          </p:cNvSpPr>
          <p:nvPr/>
        </p:nvSpPr>
        <p:spPr>
          <a:xfrm>
            <a:off x="1779814" y="1027100"/>
            <a:ext cx="8888186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6000" b="1" kern="0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NỘI DUNG BÀI HỌC</a:t>
            </a:r>
            <a:endParaRPr lang="vi-VN" sz="6000" b="1" kern="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15000" y="2628900"/>
            <a:ext cx="9553994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15000" y="5067300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">
            <a:extLst>
              <a:ext uri="{FF2B5EF4-FFF2-40B4-BE49-F238E27FC236}">
                <a16:creationId xmlns:a16="http://schemas.microsoft.com/office/drawing/2014/main" id="{4CC7EEA1-06B5-4E56-BBE7-D902714160B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>
            <a:off x="13868400" y="7070844"/>
            <a:ext cx="3905931" cy="3016047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3995914" y="2666922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995913" y="4838700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671282" y="6631275"/>
            <a:ext cx="751171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 ĐƯỜNG TRUNG TRỰC CỦA MỘT ĐOẠN THẲNG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995913" y="7136847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3" grpId="0" animBg="1"/>
      <p:bldP spid="24" grpId="0" animBg="1"/>
      <p:bldP spid="25" grpId="0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36220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7429" y="1366926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6858000" y="8343900"/>
            <a:ext cx="4721458" cy="17882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) Do ∆AMD = ∆BMC (c - g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  <a:blipFill>
                <a:blip r:embed="rId9"/>
                <a:stretch>
                  <a:fillRect l="-1278"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83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21776" y="4533900"/>
            <a:ext cx="1302776" cy="130277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01944" y="9155444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477000" y="0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43000" y="1603826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  <a:blipFill>
                <a:blip r:embed="rId6"/>
                <a:stretch>
                  <a:fillRect l="-1365" r="-1327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8161" y="5645879"/>
            <a:ext cx="5963078" cy="4330008"/>
          </a:xfrm>
          <a:prstGeom prst="rect">
            <a:avLst/>
          </a:prstGeom>
        </p:spPr>
      </p:pic>
      <p:pic>
        <p:nvPicPr>
          <p:cNvPr id="13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5240000" y="8191500"/>
            <a:ext cx="1752600" cy="1621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1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43000" y="7429500"/>
            <a:ext cx="1676400" cy="167640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916400" y="8953500"/>
            <a:ext cx="2263111" cy="2263111"/>
          </a:xfrm>
          <a:prstGeom prst="rect">
            <a:avLst/>
          </a:prstGeom>
        </p:spPr>
      </p:pic>
      <p:sp>
        <p:nvSpPr>
          <p:cNvPr id="27" name="Oval Callout 26"/>
          <p:cNvSpPr/>
          <p:nvPr/>
        </p:nvSpPr>
        <p:spPr>
          <a:xfrm>
            <a:off x="80010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1714500"/>
            <a:ext cx="6401277" cy="464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AB.</a:t>
                </a:r>
              </a:p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</a:t>
                </a: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  <a:blipFill>
                <a:blip r:embed="rId7"/>
                <a:stretch>
                  <a:fillRect l="-1552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A, B,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ù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hau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// 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  <a:blipFill>
                <a:blip r:embed="rId8"/>
                <a:stretch>
                  <a:fillRect l="-1210" r="-1171" b="-8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53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020062" y="88011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3820137" y="83439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62000" y="1606083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88839" y="272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ỤNG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trung trực của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thuộc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ứng minh: 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𝐼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  <a:blipFill>
                <a:blip r:embed="rId6"/>
                <a:stretch>
                  <a:fillRect l="-1344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5105400" y="7962900"/>
            <a:ext cx="2364283" cy="1981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820400" y="5563582"/>
            <a:ext cx="5181600" cy="438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32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925800" y="81915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16200" y="-64435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-3074019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4" name="Oval Callout 13"/>
          <p:cNvSpPr/>
          <p:nvPr/>
        </p:nvSpPr>
        <p:spPr>
          <a:xfrm>
            <a:off x="8001000" y="63419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29400" y="1987745"/>
            <a:ext cx="1043939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= BI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= BI + IM = AI + IM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2330250"/>
            <a:ext cx="5181600" cy="43805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629400" y="6252508"/>
            <a:ext cx="116967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=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2132383" y="7909463"/>
            <a:ext cx="2288434" cy="2061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40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55283" y="6639762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73400" y="9496324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17265" y="-10699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1" y="-3295347"/>
            <a:ext cx="4447864" cy="445087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6248400" y="408214"/>
            <a:ext cx="5715000" cy="1131079"/>
            <a:chOff x="204322" y="114300"/>
            <a:chExt cx="5715000" cy="1131079"/>
          </a:xfrm>
        </p:grpSpPr>
        <p:sp>
          <p:nvSpPr>
            <p:cNvPr id="21" name="Rectangle 20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77324" y="1604308"/>
            <a:ext cx="172993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1. 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Cho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B = AC, DB = DC,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gi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ứ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minh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11277600" y="3467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1" y="3888856"/>
            <a:ext cx="4571999" cy="550181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48400" y="4305300"/>
            <a:ext cx="11887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B = A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B = D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, d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B = M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56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773400" y="-304036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21776" y="4602724"/>
            <a:ext cx="1302776" cy="1302776"/>
          </a:xfrm>
          <a:prstGeom prst="rect">
            <a:avLst/>
          </a:prstGeom>
        </p:spPr>
      </p:pic>
      <p:pic>
        <p:nvPicPr>
          <p:cNvPr id="12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297400" y="9334500"/>
            <a:ext cx="2263111" cy="218691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248400" y="583421"/>
            <a:ext cx="5715000" cy="1131079"/>
            <a:chOff x="204322" y="114300"/>
            <a:chExt cx="5715000" cy="1131079"/>
          </a:xfrm>
        </p:grpSpPr>
        <p:sp>
          <p:nvSpPr>
            <p:cNvPr id="13" name="Rectangle 12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066800" y="1935226"/>
            <a:ext cx="16078200" cy="2751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2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ứ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iế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i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uộ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ẹp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C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B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63600" y="4000500"/>
            <a:ext cx="3352800" cy="5867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6800" y="6286500"/>
            <a:ext cx="11582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AC = AB = 50 cm, DB = 25 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5548855" y="50673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37">
            <a:extLst>
              <a:ext uri="{FF2B5EF4-FFF2-40B4-BE49-F238E27FC236}">
                <a16:creationId xmlns:a16="http://schemas.microsoft.com/office/drawing/2014/main" id="{5A906C25-1978-8F15-16D5-AA9653D42416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1555320">
            <a:off x="2122788" y="9328075"/>
            <a:ext cx="1222076" cy="92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35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6248400" y="419100"/>
            <a:ext cx="5715000" cy="1131079"/>
            <a:chOff x="204322" y="114300"/>
            <a:chExt cx="5715000" cy="1131079"/>
          </a:xfrm>
        </p:grpSpPr>
        <p:sp>
          <p:nvSpPr>
            <p:cNvPr id="19" name="Rectangle 18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09600" y="1662648"/>
            <a:ext cx="16992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3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i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ã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khô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à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ở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ù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phí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â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ự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s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6890" y="5760350"/>
            <a:ext cx="6191310" cy="4259950"/>
          </a:xfrm>
          <a:prstGeom prst="rect">
            <a:avLst/>
          </a:prstGeom>
        </p:spPr>
      </p:pic>
      <p:pic>
        <p:nvPicPr>
          <p:cNvPr id="21" name="Picture 2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4935200" y="6591300"/>
            <a:ext cx="2046966" cy="153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1438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07505" y="666546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62800" y="2111347"/>
            <a:ext cx="1026964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h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. </a:t>
            </a:r>
            <a:endParaRPr lang="fr-FR" sz="40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 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2149447"/>
            <a:ext cx="5791200" cy="39846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31555" y="6601745"/>
            <a:ext cx="1631824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fr-FR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6269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722533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743200" y="5715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fr-FR" sz="4000" b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t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;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(CA = CB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4000" dirty="0" smtClean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 // d, do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  <a:blipFill>
                <a:blip r:embed="rId6"/>
                <a:stretch>
                  <a:fillRect l="-1307" r="-1307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9423" y="1049773"/>
            <a:ext cx="4953000" cy="340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70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1600200" y="286837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 smtClean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0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Oval Callout 24"/>
          <p:cNvSpPr/>
          <p:nvPr/>
        </p:nvSpPr>
        <p:spPr>
          <a:xfrm>
            <a:off x="11734800" y="571790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smtClean="0">
                <a:solidFill>
                  <a:prstClr val="black"/>
                </a:solidFill>
              </a:rPr>
              <a:t>Giải</a:t>
            </a:r>
            <a:endParaRPr lang="en-US" sz="4000" b="1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97202" y="202421"/>
            <a:ext cx="368659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791200" y="342936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7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S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i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  <a:blipFill>
                <a:blip r:embed="rId6"/>
                <a:stretch>
                  <a:fillRect l="-2400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683566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  <a:endParaRPr lang="en-US" sz="40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0278" y="5829300"/>
            <a:ext cx="4526706" cy="41539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IA = IB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d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,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  <a:blipFill>
                <a:blip r:embed="rId9"/>
                <a:stretch>
                  <a:fillRect l="-1797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5" grpId="0"/>
      <p:bldP spid="16" grpId="0" animBg="1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2890651" y="7396349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0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388995" y="-15446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2328294"/>
            <a:ext cx="4447864" cy="445087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36692" y="-424055"/>
            <a:ext cx="2263111" cy="2263111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397349" y="7396349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9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21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2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0" name="Rectangle 19"/>
            <p:cNvSpPr/>
            <p:nvPr/>
          </p:nvSpPr>
          <p:spPr>
            <a:xfrm>
              <a:off x="1115582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nhớ </a:t>
              </a:r>
              <a:endParaRPr lang="pt-BR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trong bài.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4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6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7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5" name="Rectangle 24"/>
            <p:cNvSpPr/>
            <p:nvPr/>
          </p:nvSpPr>
          <p:spPr>
            <a:xfrm>
              <a:off x="7396370" y="4652589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190805" y="2897346"/>
            <a:ext cx="5548298" cy="3846354"/>
            <a:chOff x="12589614" y="3479846"/>
            <a:chExt cx="5538234" cy="4853711"/>
          </a:xfrm>
        </p:grpSpPr>
        <p:grpSp>
          <p:nvGrpSpPr>
            <p:cNvPr id="29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31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32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30" name="Rectangle 29"/>
            <p:cNvSpPr/>
            <p:nvPr/>
          </p:nvSpPr>
          <p:spPr>
            <a:xfrm>
              <a:off x="12589614" y="3556446"/>
              <a:ext cx="5538234" cy="47771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</a:t>
              </a:r>
              <a:r>
                <a:rPr lang="vi-VN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</a:t>
              </a:r>
              <a:r>
                <a:rPr lang="vi-VN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ị trước </a:t>
              </a:r>
              <a:endParaRPr lang="en-US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en-US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vi-VN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 </a:t>
              </a:r>
              <a:r>
                <a:rPr lang="vi-VN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10: Tính chất ba đường trung tuyến của tam </a:t>
              </a:r>
              <a:r>
                <a:rPr lang="vi-VN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iác</a:t>
              </a:r>
              <a:r>
                <a:rPr lang="en-US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”</a:t>
              </a:r>
              <a:endParaRPr lang="pt-BR" sz="40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33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7924800" y="7430931"/>
            <a:ext cx="2873375" cy="25880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3888506" y="-3888506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14399494" y="6398494"/>
            <a:ext cx="7777012" cy="7777012"/>
            <a:chOff x="0" y="0"/>
            <a:chExt cx="6350000" cy="6350000"/>
          </a:xfrm>
        </p:grpSpPr>
        <p:sp>
          <p:nvSpPr>
            <p:cNvPr id="8" name="Freeform 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97200" y="-1592974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73600" y="632465"/>
            <a:ext cx="2263111" cy="226311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5867400" y="6384457"/>
            <a:ext cx="6928366" cy="2624119"/>
          </a:xfrm>
          <a:prstGeom prst="rect">
            <a:avLst/>
          </a:prstGeom>
        </p:spPr>
      </p:pic>
      <p:sp>
        <p:nvSpPr>
          <p:cNvPr id="15" name="TextBox 18">
            <a:extLst>
              <a:ext uri="{FF2B5EF4-FFF2-40B4-BE49-F238E27FC236}">
                <a16:creationId xmlns:a16="http://schemas.microsoft.com/office/drawing/2014/main" id="{8F5E62F2-E99E-4F19-B9B0-2063558D038E}"/>
              </a:ext>
            </a:extLst>
          </p:cNvPr>
          <p:cNvSpPr txBox="1"/>
          <p:nvPr/>
        </p:nvSpPr>
        <p:spPr>
          <a:xfrm>
            <a:off x="2389860" y="1764020"/>
            <a:ext cx="13883445" cy="32316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ẢM ƠN </a:t>
            </a: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</a:t>
            </a:r>
          </a:p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BÀI HỌC</a:t>
            </a:r>
            <a:r>
              <a:rPr lang="vi-VN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</a:t>
            </a:r>
            <a:endParaRPr lang="en-US" sz="7000" b="1" kern="1200" dirty="0">
              <a:solidFill>
                <a:schemeClr val="accent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002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6000" b="1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203892" y="3685453"/>
            <a:ext cx="1957177" cy="176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23257" y="4762500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90600" y="5829300"/>
            <a:ext cx="3760669" cy="37812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  <a:blipFill>
                <a:blip r:embed="rId15"/>
                <a:stretch>
                  <a:fillRect l="-1837" r="-1837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28571" y="7734300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669161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1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0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9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  <a:blipFill>
                <a:blip r:embed="rId6"/>
                <a:stretch>
                  <a:fillRect l="-1347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72831" y="5149470"/>
            <a:ext cx="11003938" cy="3727830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6025725" y="7121980"/>
            <a:ext cx="1509245" cy="2325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37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526000" y="8876344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1752600" y="266700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6245" y="952500"/>
            <a:ext cx="10201359" cy="3455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a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  <a:blipFill>
                <a:blip r:embed="rId7"/>
                <a:stretch>
                  <a:fillRect l="-1116" r="-1191" b="-1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812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447800" y="129521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800"/>
                </a:spcAft>
              </a:pPr>
              <a:r>
                <a:rPr lang="nl-NL" sz="5000" b="1" dirty="0" smtClean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1</a:t>
              </a:r>
              <a:endParaRPr lang="en-US" sz="5000" b="1" dirty="0">
                <a:ln w="0"/>
                <a:solidFill>
                  <a:srgbClr val="AA3F3C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.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inh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3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  <a:blipFill>
                <a:blip r:embed="rId9"/>
                <a:stretch>
                  <a:fillRect l="-122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304649" y="3486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79658" y="4664960"/>
            <a:ext cx="4657287" cy="52791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ề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ù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hay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  <a:blipFill>
                <a:blip r:embed="rId11"/>
                <a:stretch>
                  <a:fillRect l="-2139" r="-1188" b="-4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3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1"/>
              </a:ext>
            </a:extLst>
          </a:blip>
          <a:srcRect/>
          <a:stretch>
            <a:fillRect/>
          </a:stretch>
        </p:blipFill>
        <p:spPr>
          <a:xfrm>
            <a:off x="485115" y="3496464"/>
            <a:ext cx="1197438" cy="1496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90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</TotalTime>
  <Words>2776</Words>
  <Application>Microsoft Office PowerPoint</Application>
  <PresentationFormat>Custom</PresentationFormat>
  <Paragraphs>283</Paragraphs>
  <Slides>5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Kavoon</vt:lpstr>
      <vt:lpstr>Arial</vt:lpstr>
      <vt:lpstr>Cambria Math</vt:lpstr>
      <vt:lpstr>Anton</vt:lpstr>
      <vt:lpstr>Calibri Light</vt:lpstr>
      <vt:lpstr>Times New Roman</vt:lpstr>
      <vt:lpstr>Calibri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Modern Mathematics Class Presentation</dc:title>
  <dc:creator>Hà Ngân</dc:creator>
  <cp:lastModifiedBy>Admin</cp:lastModifiedBy>
  <cp:revision>49</cp:revision>
  <dcterms:created xsi:type="dcterms:W3CDTF">2006-08-16T00:00:00Z</dcterms:created>
  <dcterms:modified xsi:type="dcterms:W3CDTF">2022-12-16T09:05:02Z</dcterms:modified>
  <dc:identifier>DAFSQ4Qx1jE</dc:identifier>
</cp:coreProperties>
</file>